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Calibri Bold" w:hAnsi="Calibri Bold" w:cs="Calibri Bold"/>
          <w:b/>
          <w:bCs/>
          <w:sz w:val="24"/>
          <w:szCs w:val="24"/>
        </w:rPr>
      </w:pPr>
      <w:r>
        <w:rPr>
          <w:rFonts w:hint="default" w:ascii="Calibri Bold" w:hAnsi="Calibri Bold" w:cs="Calibri Bold"/>
          <w:b/>
          <w:bCs/>
          <w:sz w:val="24"/>
          <w:szCs w:val="24"/>
        </w:rPr>
        <w:t>HW Linear Programming</w:t>
      </w:r>
    </w:p>
    <w:p>
      <w:pPr>
        <w:spacing w:line="360" w:lineRule="auto"/>
        <w:jc w:val="center"/>
        <w:rPr>
          <w:sz w:val="24"/>
          <w:szCs w:val="24"/>
        </w:rPr>
      </w:pPr>
      <w:r>
        <w:rPr>
          <w:rFonts w:hint="default" w:ascii="Calibri Bold" w:hAnsi="Calibri Bold" w:cs="Calibri Bold"/>
          <w:b/>
          <w:bCs/>
          <w:sz w:val="24"/>
          <w:szCs w:val="24"/>
        </w:rPr>
        <w:t xml:space="preserve">Name : </w:t>
      </w:r>
      <w:r>
        <w:rPr>
          <w:rFonts w:hint="default" w:ascii="Calibri" w:hAnsi="Calibri" w:cs="Calibri"/>
          <w:b w:val="0"/>
          <w:bCs w:val="0"/>
          <w:sz w:val="24"/>
          <w:szCs w:val="24"/>
        </w:rPr>
        <w:t>Sahand Sabour</w:t>
      </w:r>
      <w:r>
        <w:rPr>
          <w:rFonts w:hint="default" w:ascii="Calibri Bold" w:hAnsi="Calibri Bold" w:cs="Calibri Bold"/>
          <w:b/>
          <w:bCs/>
          <w:sz w:val="24"/>
          <w:szCs w:val="24"/>
        </w:rPr>
        <w:t xml:space="preserve">                      Student ID: </w:t>
      </w:r>
      <w:r>
        <w:rPr>
          <w:rFonts w:hint="default" w:ascii="Calibri" w:hAnsi="Calibri" w:cs="Calibri"/>
          <w:b w:val="0"/>
          <w:bCs w:val="0"/>
          <w:sz w:val="24"/>
          <w:szCs w:val="24"/>
        </w:rPr>
        <w:t>2020280401</w: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hint="default" w:ascii="Calibri Bold" w:hAnsi="Calibri Bold" w:cs="Calibri Bold"/>
          <w:b/>
          <w:bCs/>
          <w:sz w:val="24"/>
          <w:szCs w:val="24"/>
        </w:rPr>
      </w:pPr>
      <w:r>
        <w:rPr>
          <w:rFonts w:hint="default" w:ascii="Calibri Bold" w:hAnsi="Calibri Bold" w:cs="Calibri Bold"/>
          <w:b/>
          <w:bCs/>
          <w:sz w:val="24"/>
          <w:szCs w:val="24"/>
        </w:rPr>
        <w:t>Solving the following linear program using simplex method</w:t>
      </w:r>
    </w:p>
    <w:p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025" o:spt="75" alt="" type="#_x0000_t75" style="height:77.95pt;width:114.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  <w:ind w:leftChars="100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>The above equations could be rewritten in augmented form.</w:t>
      </w:r>
    </w:p>
    <w:p>
      <w:pPr>
        <w:spacing w:line="360" w:lineRule="auto"/>
        <w:ind w:leftChars="100"/>
        <w:jc w:val="both"/>
        <w:rPr>
          <w:rFonts w:hAnsi="Cambria Math" w:asciiTheme="minorAscii" w:cstheme="minorBidi"/>
          <w:i w:val="0"/>
          <w:kern w:val="2"/>
          <w:sz w:val="24"/>
          <w:szCs w:val="24"/>
          <w:lang w:bidi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qArrPr>
                <m:e>
                  <m: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bidi="ar-SA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2</m:t>
                  </m: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1</m:t>
                  </m: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bidi="ar-SA"/>
                    </w:rPr>
                    <m:t>≥0</m:t>
                  </m: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</m:eqArr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e>
          </m:d>
        </m:oMath>
      </m:oMathPara>
    </w:p>
    <w:p>
      <w:pPr>
        <w:spacing w:line="360" w:lineRule="auto"/>
        <w:ind w:leftChars="100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>Accordingly, the table would be as follows</w:t>
      </w:r>
    </w:p>
    <w:p>
      <w:pPr>
        <w:spacing w:line="360" w:lineRule="auto"/>
        <w:jc w:val="center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drawing>
          <wp:inline distT="0" distB="0" distL="114300" distR="114300">
            <wp:extent cx="3224530" cy="1203960"/>
            <wp:effectExtent l="0" t="0" r="1270" b="15240"/>
            <wp:docPr id="1" name="Picture 1" descr="WechatIMG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WechatIMG232"/>
                    <pic:cNvPicPr>
                      <a:picLocks noChangeAspect="1"/>
                    </pic:cNvPicPr>
                  </pic:nvPicPr>
                  <pic:blipFill>
                    <a:blip r:embed="rId6"/>
                    <a:srcRect l="5463" t="3143" r="33297" b="71503"/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 xml:space="preserve">Let </w:t>
      </w:r>
      <m:oMath>
        <m:sSub>
          <m:sSubP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  <m:t>x</m:t>
            </m: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  <m:t>2</m:t>
            </m: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sub>
        </m:sSub>
      </m:oMath>
      <w:r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  <w:t xml:space="preserve"> </w:t>
      </w: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>be a basic variable. Accordingly, by modifying the above equations, we have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qArrPr>
                <m:e>
                  <m:r>
                    <m:rPr/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bidi="ar-SA"/>
                    </w:rPr>
                    <m:t>9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6</m:t>
                  </m: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−4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12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8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4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4</m:t>
                  </m: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1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3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</m:eqArr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e>
          </m:d>
        </m:oMath>
      </m:oMathPara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w:r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  <w:t>Simplifying the top two equation gives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Bidi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  <m:t>5</m:t>
                            </m: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Bidi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−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4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−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4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2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ctrlPr>
                      <w:rPr>
                        <w:rFonts w:ascii="Cambria Math" w:hAnsi="Cambria Math" w:cstheme="minorBidi"/>
                        <w:i/>
                        <w:kern w:val="2"/>
                        <w:sz w:val="24"/>
                        <w:szCs w:val="24"/>
                        <w:lang w:bidi="ar-SA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Bidi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Bidi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theme="minorBidi"/>
                                <w:i w:val="0"/>
                                <w:kern w:val="2"/>
                                <w:sz w:val="24"/>
                                <w:szCs w:val="24"/>
                                <w:lang w:val="en-US" w:eastAsia="zh-CN" w:bidi="ar-SA"/>
                              </w:rPr>
                            </m:ctrlP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2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2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ctrlPr>
                      <w:rPr>
                        <w:rFonts w:ascii="Cambria Math" w:hAnsi="Cambria Math" w:cstheme="minorBidi"/>
                        <w:i/>
                        <w:kern w:val="2"/>
                        <w:sz w:val="24"/>
                        <w:szCs w:val="24"/>
                        <w:lang w:bidi="ar-SA"/>
                      </w:rPr>
                    </m:ctrlPr>
                  </m:e>
                </m:mr>
              </m:m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e>
          </m:d>
        </m:oMath>
      </m:oMathPara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</w:pPr>
      <w:r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  <w:t xml:space="preserve">And the program can be written as 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</w:pPr>
      <m:oMathPara>
        <m:oMath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max Z =</m:t>
          </m:r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1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−2</m:t>
          </m:r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3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−2</m:t>
          </m:r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5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+2</m:t>
          </m:r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 xml:space="preserve"> </m:t>
          </m:r>
        </m:oMath>
      </m:oMathPara>
    </w:p>
    <w:p>
      <w:pPr>
        <w:spacing w:line="360" w:lineRule="auto"/>
        <w:jc w:val="center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drawing>
          <wp:inline distT="0" distB="0" distL="114300" distR="114300">
            <wp:extent cx="3233420" cy="1247775"/>
            <wp:effectExtent l="0" t="0" r="17780" b="22225"/>
            <wp:docPr id="2" name="Picture 2" descr="WechatIMG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WechatIMG232"/>
                    <pic:cNvPicPr>
                      <a:picLocks noChangeAspect="1"/>
                    </pic:cNvPicPr>
                  </pic:nvPicPr>
                  <pic:blipFill>
                    <a:blip r:embed="rId6"/>
                    <a:srcRect l="5572" t="34100" r="33020" b="39623"/>
                    <a:stretch>
                      <a:fillRect/>
                    </a:stretch>
                  </pic:blipFill>
                  <pic:spPr>
                    <a:xfrm>
                      <a:off x="0" y="0"/>
                      <a:ext cx="323342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</w:p>
    <w:p>
      <w:pPr>
        <w:spacing w:line="360" w:lineRule="auto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 xml:space="preserve">Let </w:t>
      </w:r>
      <m:oMath>
        <m:sSub>
          <m:sSubP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  <m:t>x</m:t>
            </m: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  <m:t>1</m:t>
            </m:r>
            <m:ctrlPr>
              <w:rPr>
                <w:rFonts w:ascii="Cambria Math" w:hAnsi="Cambria Math" w:cstheme="minorBidi"/>
                <w:kern w:val="2"/>
                <w:sz w:val="24"/>
                <w:szCs w:val="24"/>
                <w:lang w:val="en-US" w:eastAsia="zh-CN" w:bidi="ar-SA"/>
              </w:rPr>
            </m:ctrlPr>
          </m:sub>
        </m:sSub>
      </m:oMath>
      <w:r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  <w:t xml:space="preserve"> </w:t>
      </w: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>be a basic variable. Accordingly, by modifying the above equations, we have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5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3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4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−</m:t>
                      </m:r>
                      <m:f>
                        <m:fP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5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  <m:t>3</m:t>
                          </m:r>
                          <m:ctrlPr>
                            <w:rPr>
                              <w:rFonts w:ascii="Cambria Math" w:hAnsi="Cambria Math" w:cstheme="minorBidi"/>
                              <w:i w:val="0"/>
                              <w:kern w:val="2"/>
                              <w:sz w:val="24"/>
                              <w:szCs w:val="24"/>
                              <w:lang w:val="en-US" w:eastAsia="zh-CN" w:bidi="ar-SA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5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2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10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sSub>
                    <m:sSubP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5</m:t>
                      </m:r>
                      <m:ctrl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theme="minorBidi"/>
                      <w:kern w:val="2"/>
                      <w:sz w:val="24"/>
                      <w:szCs w:val="24"/>
                      <w:lang w:val="en-US" w:eastAsia="zh-CN" w:bidi="ar-SA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−5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Bidi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3</m:t>
                      </m:r>
                      <m:ctrlPr>
                        <w:rPr>
                          <w:rFonts w:ascii="Cambria Math" w:hAnsi="Cambria Math" w:cstheme="minorBidi"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n>
                  </m:f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e>
              </m:eqArr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e>
          </m:d>
        </m:oMath>
      </m:oMathPara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w:r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  <w:t xml:space="preserve">Simplifying the </w:t>
      </w:r>
      <w:r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  <w:t xml:space="preserve">lower </w:t>
      </w:r>
      <w:r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  <w:t>two equation gives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bidi="ar-S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  <w:lang w:bidi="ar-S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−</m:t>
                    </m:r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4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−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4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2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ctrlPr>
                      <w:rPr>
                        <w:rFonts w:ascii="Cambria Math" w:hAnsi="Cambria Math" w:cstheme="minorBidi"/>
                        <w:i/>
                        <w:kern w:val="2"/>
                        <w:sz w:val="24"/>
                        <w:szCs w:val="24"/>
                        <w:lang w:bidi="ar-SA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−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4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3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x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1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Bidi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  <m:t>5</m:t>
                        </m:r>
                        <m:ctrlPr>
                          <w:rPr>
                            <w:rFonts w:ascii="Cambria Math" w:hAnsi="Cambria Math" w:cstheme="minorBidi"/>
                            <w:i w:val="0"/>
                            <w:kern w:val="2"/>
                            <w:sz w:val="24"/>
                            <w:szCs w:val="24"/>
                            <w:lang w:val="en-US" w:eastAsia="zh-CN" w:bidi="ar-SA"/>
                          </w:rPr>
                        </m:ctrlPr>
                      </m:den>
                    </m:f>
                    <m:ctrlPr>
                      <w:rPr>
                        <w:rFonts w:ascii="Cambria Math" w:hAnsi="Cambria Math" w:cstheme="minorBidi"/>
                        <w:i/>
                        <w:kern w:val="2"/>
                        <w:sz w:val="24"/>
                        <w:szCs w:val="24"/>
                        <w:lang w:bidi="ar-SA"/>
                      </w:rPr>
                    </m:ctrlPr>
                  </m:e>
                </m:mr>
              </m:m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e>
          </m:d>
        </m:oMath>
      </m:oMathPara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</w:pPr>
      <w:r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  <w:t xml:space="preserve">And the program can be written as </w:t>
      </w:r>
    </w:p>
    <w:p>
      <w:pPr>
        <w:spacing w:line="360" w:lineRule="auto"/>
        <w:jc w:val="both"/>
        <w:rPr>
          <w:rFonts w:ascii="Cambria Math" w:hAnsi="Cambria Math" w:cstheme="minorBidi"/>
          <w:i w:val="0"/>
          <w:kern w:val="2"/>
          <w:sz w:val="24"/>
          <w:szCs w:val="24"/>
          <w:lang w:eastAsia="zh-CN" w:bidi="ar-SA"/>
        </w:rPr>
      </w:pPr>
      <m:oMathPara>
        <m:oMath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max Z =</m:t>
          </m:r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−</m:t>
          </m:r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3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−</m:t>
          </m:r>
          <m:f>
            <m:fP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3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5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den>
          </m:f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4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−</m:t>
          </m:r>
          <m:f>
            <m:fP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6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5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den>
          </m:f>
          <m:sSub>
            <m:sSubP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x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5</m:t>
              </m:r>
              <m:ctrl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>+</m:t>
          </m:r>
          <m:f>
            <m:fP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12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theme="minorBidi"/>
                  <w:kern w:val="2"/>
                  <w:sz w:val="24"/>
                  <w:szCs w:val="24"/>
                  <w:lang w:val="en-US" w:eastAsia="zh-CN" w:bidi="ar-SA"/>
                </w:rPr>
                <m:t>5</m:t>
              </m:r>
              <m:ctrlPr>
                <w:rPr>
                  <w:rFonts w:ascii="Cambria Math" w:hAnsi="Cambria Math" w:cstheme="minorBidi"/>
                  <w:i w:val="0"/>
                  <w:kern w:val="2"/>
                  <w:sz w:val="24"/>
                  <w:szCs w:val="24"/>
                  <w:lang w:val="en-US" w:eastAsia="zh-CN" w:bidi="ar-SA"/>
                </w:rPr>
              </m:ctrlPr>
            </m:den>
          </m:f>
          <m:r>
            <m:rPr>
              <m:sty m:val="p"/>
            </m:rPr>
            <w:rPr>
              <w:rFonts w:ascii="Cambria Math" w:hAnsi="Cambria Math" w:cstheme="minorBidi"/>
              <w:kern w:val="2"/>
              <w:sz w:val="24"/>
              <w:szCs w:val="24"/>
              <w:lang w:val="en-US" w:eastAsia="zh-CN" w:bidi="ar-SA"/>
            </w:rPr>
            <m:t xml:space="preserve"> </m:t>
          </m:r>
        </m:oMath>
      </m:oMathPara>
    </w:p>
    <w:p>
      <w:pPr>
        <w:spacing w:line="360" w:lineRule="auto"/>
        <w:jc w:val="center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</w:p>
    <w:p>
      <w:pPr>
        <w:spacing w:line="360" w:lineRule="auto"/>
        <w:jc w:val="center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drawing>
          <wp:inline distT="0" distB="0" distL="114300" distR="114300">
            <wp:extent cx="3261995" cy="1324610"/>
            <wp:effectExtent l="0" t="0" r="14605" b="21590"/>
            <wp:docPr id="3" name="Picture 3" descr="WechatIMG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WechatIMG232"/>
                    <pic:cNvPicPr>
                      <a:picLocks noChangeAspect="1"/>
                    </pic:cNvPicPr>
                  </pic:nvPicPr>
                  <pic:blipFill>
                    <a:blip r:embed="rId6"/>
                    <a:srcRect l="5765" t="65526" r="32284" b="6579"/>
                    <a:stretch>
                      <a:fillRect/>
                    </a:stretch>
                  </pic:blipFill>
                  <pic:spPr>
                    <a:xfrm>
                      <a:off x="0" y="0"/>
                      <a:ext cx="3261995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w:r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  <w:t>Therefore, the optimal solution would be</w:t>
      </w:r>
    </w:p>
    <w:p>
      <w:pPr>
        <w:spacing w:line="360" w:lineRule="auto"/>
        <w:jc w:val="both"/>
        <w:rPr>
          <w:rFonts w:hAnsi="Cambria Math" w:asciiTheme="minorAscii" w:cstheme="minorBidi"/>
          <w:i w:val="0"/>
          <w:kern w:val="2"/>
          <w:sz w:val="24"/>
          <w:szCs w:val="24"/>
          <w:lang w:eastAsia="zh-CN" w:bidi="ar-S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Bidi"/>
                  <w:i/>
                  <w:kern w:val="2"/>
                  <w:sz w:val="24"/>
                  <w:szCs w:val="24"/>
                  <w:lang w:bidi="ar-S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x</m:t>
                    </m: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1</m:t>
                    </m: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Bidi"/>
                    <w:kern w:val="2"/>
                    <w:sz w:val="24"/>
                    <w:szCs w:val="24"/>
                    <w:lang w:val="en-US" w:eastAsia="zh-CN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2</m:t>
                    </m: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5</m:t>
                    </m: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den>
                </m:f>
                <m:ctrlPr>
                  <w:rPr>
                    <w:rFonts w:ascii="Cambria Math" w:hAnsi="Cambria Math" w:cstheme="minorBidi"/>
                    <w:i/>
                    <w:kern w:val="2"/>
                    <w:sz w:val="24"/>
                    <w:szCs w:val="24"/>
                    <w:lang w:bidi="ar-SA"/>
                  </w:rPr>
                </m:ctrlPr>
              </m:e>
            </m:mr>
            <m:mr>
              <m:e>
                <m:sSub>
                  <m:sSubP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x</m:t>
                    </m: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2</m:t>
                    </m:r>
                    <m:ctrl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inorBidi"/>
                    <w:kern w:val="2"/>
                    <w:sz w:val="24"/>
                    <w:szCs w:val="24"/>
                    <w:lang w:val="en-US" w:eastAsia="zh-CN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1</m:t>
                    </m: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5</m:t>
                    </m: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den>
                </m:f>
                <m:ctrlPr>
                  <w:rPr>
                    <w:rFonts w:ascii="Cambria Math" w:hAnsi="Cambria Math" w:cstheme="minorBidi"/>
                    <w:i/>
                    <w:kern w:val="2"/>
                    <w:sz w:val="24"/>
                    <w:szCs w:val="24"/>
                    <w:lang w:bidi="ar-SA"/>
                  </w:rPr>
                </m:ctrlPr>
              </m:e>
            </m:mr>
            <m:mr>
              <m:e>
                <m:r>
                  <m:rPr/>
                  <w:rPr>
                    <w:rFonts w:ascii="Cambria Math" w:hAnsi="Cambria Math" w:cstheme="minorBidi"/>
                    <w:kern w:val="2"/>
                    <w:sz w:val="24"/>
                    <w:szCs w:val="24"/>
                    <w:lang w:val="en-US" w:bidi="ar-SA"/>
                  </w:rPr>
                  <m:t>Z=</m:t>
                </m:r>
                <m:f>
                  <m:fP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2</m:t>
                    </m:r>
                    <w:bookmarkStart w:id="0" w:name="_GoBack"/>
                    <w:bookmarkEnd w:id="0"/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kern w:val="2"/>
                        <w:sz w:val="24"/>
                        <w:szCs w:val="24"/>
                        <w:lang w:val="en-US" w:eastAsia="zh-CN" w:bidi="ar-SA"/>
                      </w:rPr>
                      <m:t>5</m:t>
                    </m:r>
                    <m:ctrlPr>
                      <w:rPr>
                        <w:rFonts w:ascii="Cambria Math" w:hAnsi="Cambria Math" w:cstheme="minorBidi"/>
                        <w:i w:val="0"/>
                        <w:kern w:val="2"/>
                        <w:sz w:val="24"/>
                        <w:szCs w:val="24"/>
                        <w:lang w:val="en-US" w:eastAsia="zh-CN" w:bidi="ar-SA"/>
                      </w:rPr>
                    </m:ctrlPr>
                  </m:den>
                </m:f>
                <m:ctrlPr>
                  <w:rPr>
                    <w:rFonts w:ascii="Cambria Math" w:hAnsi="Cambria Math" w:cstheme="minorBidi"/>
                    <w:i/>
                    <w:kern w:val="2"/>
                    <w:sz w:val="24"/>
                    <w:szCs w:val="24"/>
                    <w:lang w:bidi="ar-SA"/>
                  </w:rPr>
                </m:ctrlPr>
              </m:e>
            </m:mr>
          </m:m>
        </m:oMath>
      </m:oMathPara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黑体">
    <w:altName w:val="黑体-简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409020205090404"/>
    <w:charset w:val="00"/>
    <w:family w:val="modern"/>
    <w:pitch w:val="default"/>
    <w:sig w:usb0="E0000AFF" w:usb1="40007843" w:usb2="00000001" w:usb3="00000000" w:csb0="400001BF" w:csb1="DFF7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alibri Bold">
    <w:panose1 w:val="020F0702030404030204"/>
    <w:charset w:val="00"/>
    <w:family w:val="auto"/>
    <w:pitch w:val="default"/>
    <w:sig w:usb0="E10002FF" w:usb1="4000ACFF" w:usb2="00000009" w:usb3="00000000" w:csb0="2000019F" w:csb1="00000000"/>
  </w:font>
  <w:font w:name="黑体-简">
    <w:panose1 w:val="00000000000000000000"/>
    <w:charset w:val="86"/>
    <w:family w:val="auto"/>
    <w:pitch w:val="default"/>
    <w:sig w:usb0="8000002F" w:usb1="0800004A" w:usb2="00000000" w:usb3="00000000" w:csb0="203E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Adobe Fan Heiti Std">
    <w:panose1 w:val="020B0700000000000000"/>
    <w:charset w:val="88"/>
    <w:family w:val="auto"/>
    <w:pitch w:val="default"/>
    <w:sig w:usb0="00000001" w:usb1="1A0F1900" w:usb2="00000016" w:usb3="00000000" w:csb0="00120005" w:csb1="00000000"/>
  </w:font>
  <w:font w:name="Adobe Fangsong Std">
    <w:panose1 w:val="02020400000000000000"/>
    <w:charset w:val="86"/>
    <w:family w:val="auto"/>
    <w:pitch w:val="default"/>
    <w:sig w:usb0="00000001" w:usb1="0A0F1810" w:usb2="00000016" w:usb3="00000000" w:csb0="00060007" w:csb1="00000000"/>
  </w:font>
  <w:font w:name="SimSun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60B9E"/>
    <w:multiLevelType w:val="multilevel"/>
    <w:tmpl w:val="1E060B9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2CD"/>
    <w:rsid w:val="00002874"/>
    <w:rsid w:val="000064F9"/>
    <w:rsid w:val="0001182D"/>
    <w:rsid w:val="000264C4"/>
    <w:rsid w:val="000422AF"/>
    <w:rsid w:val="00050D19"/>
    <w:rsid w:val="000918DA"/>
    <w:rsid w:val="00094248"/>
    <w:rsid w:val="00094B62"/>
    <w:rsid w:val="000A308E"/>
    <w:rsid w:val="000A4AB5"/>
    <w:rsid w:val="000F2765"/>
    <w:rsid w:val="001255B5"/>
    <w:rsid w:val="00157738"/>
    <w:rsid w:val="001612C2"/>
    <w:rsid w:val="00177333"/>
    <w:rsid w:val="00192191"/>
    <w:rsid w:val="001A7CC6"/>
    <w:rsid w:val="001C187C"/>
    <w:rsid w:val="001C751F"/>
    <w:rsid w:val="001D7235"/>
    <w:rsid w:val="001E1975"/>
    <w:rsid w:val="001F518D"/>
    <w:rsid w:val="00205D29"/>
    <w:rsid w:val="00215E70"/>
    <w:rsid w:val="002263DE"/>
    <w:rsid w:val="002278E9"/>
    <w:rsid w:val="00237D8B"/>
    <w:rsid w:val="00243684"/>
    <w:rsid w:val="00246766"/>
    <w:rsid w:val="00257CFF"/>
    <w:rsid w:val="0027663A"/>
    <w:rsid w:val="002B3294"/>
    <w:rsid w:val="002C2B37"/>
    <w:rsid w:val="002D4BAE"/>
    <w:rsid w:val="002E4010"/>
    <w:rsid w:val="0030369F"/>
    <w:rsid w:val="00310C8C"/>
    <w:rsid w:val="00314409"/>
    <w:rsid w:val="0032193F"/>
    <w:rsid w:val="003336A7"/>
    <w:rsid w:val="0036584F"/>
    <w:rsid w:val="003663D6"/>
    <w:rsid w:val="00380B87"/>
    <w:rsid w:val="00382622"/>
    <w:rsid w:val="00384006"/>
    <w:rsid w:val="00386A53"/>
    <w:rsid w:val="003909A1"/>
    <w:rsid w:val="003B50A7"/>
    <w:rsid w:val="003F0E84"/>
    <w:rsid w:val="003F1357"/>
    <w:rsid w:val="003F3622"/>
    <w:rsid w:val="00411DAB"/>
    <w:rsid w:val="00415D8B"/>
    <w:rsid w:val="0041748E"/>
    <w:rsid w:val="00420AE4"/>
    <w:rsid w:val="004242D9"/>
    <w:rsid w:val="0043108D"/>
    <w:rsid w:val="00436079"/>
    <w:rsid w:val="00444740"/>
    <w:rsid w:val="00461B4B"/>
    <w:rsid w:val="00471382"/>
    <w:rsid w:val="00471491"/>
    <w:rsid w:val="0047490E"/>
    <w:rsid w:val="00483E2B"/>
    <w:rsid w:val="00484073"/>
    <w:rsid w:val="0049049E"/>
    <w:rsid w:val="004915FD"/>
    <w:rsid w:val="00492A2F"/>
    <w:rsid w:val="00492B1E"/>
    <w:rsid w:val="004A5CCA"/>
    <w:rsid w:val="004B0E54"/>
    <w:rsid w:val="004B49F1"/>
    <w:rsid w:val="004C7ADB"/>
    <w:rsid w:val="004D50D8"/>
    <w:rsid w:val="004E733E"/>
    <w:rsid w:val="004F1E7F"/>
    <w:rsid w:val="004F3492"/>
    <w:rsid w:val="00502F59"/>
    <w:rsid w:val="0050300D"/>
    <w:rsid w:val="00503147"/>
    <w:rsid w:val="00504D5F"/>
    <w:rsid w:val="005066F1"/>
    <w:rsid w:val="0051540F"/>
    <w:rsid w:val="00515E07"/>
    <w:rsid w:val="00526DFC"/>
    <w:rsid w:val="005316B1"/>
    <w:rsid w:val="0053289E"/>
    <w:rsid w:val="0053313D"/>
    <w:rsid w:val="00550062"/>
    <w:rsid w:val="00566DE1"/>
    <w:rsid w:val="00570D00"/>
    <w:rsid w:val="00580BE5"/>
    <w:rsid w:val="00591C63"/>
    <w:rsid w:val="00593F27"/>
    <w:rsid w:val="005A5B47"/>
    <w:rsid w:val="005B03DD"/>
    <w:rsid w:val="005B33CD"/>
    <w:rsid w:val="005D5CAF"/>
    <w:rsid w:val="005E6507"/>
    <w:rsid w:val="005F44AE"/>
    <w:rsid w:val="005F788B"/>
    <w:rsid w:val="0060153E"/>
    <w:rsid w:val="00603114"/>
    <w:rsid w:val="00605DDF"/>
    <w:rsid w:val="006148EE"/>
    <w:rsid w:val="00616EBB"/>
    <w:rsid w:val="0062014E"/>
    <w:rsid w:val="00620A37"/>
    <w:rsid w:val="00626DE2"/>
    <w:rsid w:val="00630694"/>
    <w:rsid w:val="006371C6"/>
    <w:rsid w:val="006378B8"/>
    <w:rsid w:val="0064065F"/>
    <w:rsid w:val="006438AA"/>
    <w:rsid w:val="00644432"/>
    <w:rsid w:val="006659A1"/>
    <w:rsid w:val="006714F0"/>
    <w:rsid w:val="00686672"/>
    <w:rsid w:val="006B005A"/>
    <w:rsid w:val="006C5981"/>
    <w:rsid w:val="006C643C"/>
    <w:rsid w:val="006D7253"/>
    <w:rsid w:val="006F125D"/>
    <w:rsid w:val="006F6CBC"/>
    <w:rsid w:val="007027DE"/>
    <w:rsid w:val="0070292F"/>
    <w:rsid w:val="007312AA"/>
    <w:rsid w:val="0074032C"/>
    <w:rsid w:val="007410D8"/>
    <w:rsid w:val="007476A7"/>
    <w:rsid w:val="0075712D"/>
    <w:rsid w:val="00773D37"/>
    <w:rsid w:val="00777C43"/>
    <w:rsid w:val="00782B87"/>
    <w:rsid w:val="0079648F"/>
    <w:rsid w:val="007B2477"/>
    <w:rsid w:val="007B6FA2"/>
    <w:rsid w:val="007E2E0A"/>
    <w:rsid w:val="007E609F"/>
    <w:rsid w:val="00800D5F"/>
    <w:rsid w:val="00803817"/>
    <w:rsid w:val="00805AF9"/>
    <w:rsid w:val="0081122E"/>
    <w:rsid w:val="008274A1"/>
    <w:rsid w:val="0083530E"/>
    <w:rsid w:val="00842D39"/>
    <w:rsid w:val="00847640"/>
    <w:rsid w:val="00856E03"/>
    <w:rsid w:val="0087171B"/>
    <w:rsid w:val="00874176"/>
    <w:rsid w:val="0087538D"/>
    <w:rsid w:val="0087760E"/>
    <w:rsid w:val="00886F9A"/>
    <w:rsid w:val="008A3AD8"/>
    <w:rsid w:val="008A5E83"/>
    <w:rsid w:val="008B3323"/>
    <w:rsid w:val="008B51B1"/>
    <w:rsid w:val="008D4792"/>
    <w:rsid w:val="008D684B"/>
    <w:rsid w:val="008D72CD"/>
    <w:rsid w:val="00904EAA"/>
    <w:rsid w:val="00906C54"/>
    <w:rsid w:val="00912AED"/>
    <w:rsid w:val="0091575C"/>
    <w:rsid w:val="00923025"/>
    <w:rsid w:val="009253DB"/>
    <w:rsid w:val="009505F0"/>
    <w:rsid w:val="00951595"/>
    <w:rsid w:val="0095280E"/>
    <w:rsid w:val="009709E5"/>
    <w:rsid w:val="00982A09"/>
    <w:rsid w:val="00984E66"/>
    <w:rsid w:val="00992296"/>
    <w:rsid w:val="009A2740"/>
    <w:rsid w:val="009B0C90"/>
    <w:rsid w:val="009B3CE8"/>
    <w:rsid w:val="009B523A"/>
    <w:rsid w:val="009B6CCB"/>
    <w:rsid w:val="009B6EC6"/>
    <w:rsid w:val="009D403B"/>
    <w:rsid w:val="009D711D"/>
    <w:rsid w:val="00A3474B"/>
    <w:rsid w:val="00A54144"/>
    <w:rsid w:val="00A54504"/>
    <w:rsid w:val="00A71F2C"/>
    <w:rsid w:val="00A72743"/>
    <w:rsid w:val="00A853F7"/>
    <w:rsid w:val="00A9461B"/>
    <w:rsid w:val="00A969B8"/>
    <w:rsid w:val="00A97A4D"/>
    <w:rsid w:val="00AB6445"/>
    <w:rsid w:val="00AB7369"/>
    <w:rsid w:val="00AC1181"/>
    <w:rsid w:val="00AC1B05"/>
    <w:rsid w:val="00AE249C"/>
    <w:rsid w:val="00B413C0"/>
    <w:rsid w:val="00B41B9D"/>
    <w:rsid w:val="00B43D70"/>
    <w:rsid w:val="00B4467C"/>
    <w:rsid w:val="00B46346"/>
    <w:rsid w:val="00B47E2F"/>
    <w:rsid w:val="00B5397F"/>
    <w:rsid w:val="00B70ACC"/>
    <w:rsid w:val="00B76E27"/>
    <w:rsid w:val="00BA1E70"/>
    <w:rsid w:val="00BB61BB"/>
    <w:rsid w:val="00C03E65"/>
    <w:rsid w:val="00C11557"/>
    <w:rsid w:val="00C301A9"/>
    <w:rsid w:val="00C60B89"/>
    <w:rsid w:val="00C71B75"/>
    <w:rsid w:val="00C7401E"/>
    <w:rsid w:val="00C81F58"/>
    <w:rsid w:val="00C931CC"/>
    <w:rsid w:val="00C9651A"/>
    <w:rsid w:val="00CB59AA"/>
    <w:rsid w:val="00CB7BA6"/>
    <w:rsid w:val="00CD6A25"/>
    <w:rsid w:val="00D0793A"/>
    <w:rsid w:val="00D123B0"/>
    <w:rsid w:val="00D175B6"/>
    <w:rsid w:val="00D24EA6"/>
    <w:rsid w:val="00D30514"/>
    <w:rsid w:val="00D34F52"/>
    <w:rsid w:val="00D42F46"/>
    <w:rsid w:val="00D56FE2"/>
    <w:rsid w:val="00D764C0"/>
    <w:rsid w:val="00D90966"/>
    <w:rsid w:val="00D94C03"/>
    <w:rsid w:val="00D960EA"/>
    <w:rsid w:val="00DD3BAF"/>
    <w:rsid w:val="00DF2DA6"/>
    <w:rsid w:val="00DF7E48"/>
    <w:rsid w:val="00E00F8E"/>
    <w:rsid w:val="00E05B9B"/>
    <w:rsid w:val="00E0740F"/>
    <w:rsid w:val="00E173BE"/>
    <w:rsid w:val="00E21744"/>
    <w:rsid w:val="00E26779"/>
    <w:rsid w:val="00E273AE"/>
    <w:rsid w:val="00E27F56"/>
    <w:rsid w:val="00E337B6"/>
    <w:rsid w:val="00E40CF1"/>
    <w:rsid w:val="00E55A30"/>
    <w:rsid w:val="00E57628"/>
    <w:rsid w:val="00E74F6C"/>
    <w:rsid w:val="00E76E6A"/>
    <w:rsid w:val="00E87B26"/>
    <w:rsid w:val="00E922B2"/>
    <w:rsid w:val="00EC1ED1"/>
    <w:rsid w:val="00EC729A"/>
    <w:rsid w:val="00ED7055"/>
    <w:rsid w:val="00EE0D32"/>
    <w:rsid w:val="00EE151C"/>
    <w:rsid w:val="00EF0883"/>
    <w:rsid w:val="00EF5A2D"/>
    <w:rsid w:val="00EF6DAC"/>
    <w:rsid w:val="00F21E33"/>
    <w:rsid w:val="00F27910"/>
    <w:rsid w:val="00F32B30"/>
    <w:rsid w:val="00F53262"/>
    <w:rsid w:val="00F723F0"/>
    <w:rsid w:val="00F72682"/>
    <w:rsid w:val="00F730E2"/>
    <w:rsid w:val="00F9213F"/>
    <w:rsid w:val="00F97233"/>
    <w:rsid w:val="00FA73CB"/>
    <w:rsid w:val="00FB7CA2"/>
    <w:rsid w:val="00FD5D25"/>
    <w:rsid w:val="00FE11E5"/>
    <w:rsid w:val="00FE407B"/>
    <w:rsid w:val="00FE408D"/>
    <w:rsid w:val="3BFBA1EE"/>
    <w:rsid w:val="3DA76B63"/>
    <w:rsid w:val="3EFF27CD"/>
    <w:rsid w:val="5AB7EB61"/>
    <w:rsid w:val="66ED89F5"/>
    <w:rsid w:val="69F7A36F"/>
    <w:rsid w:val="73FDE3C7"/>
    <w:rsid w:val="745E688E"/>
    <w:rsid w:val="9D8A8FC4"/>
    <w:rsid w:val="C1EFA5BF"/>
    <w:rsid w:val="CED909C6"/>
    <w:rsid w:val="DFFC9830"/>
    <w:rsid w:val="EAEECC64"/>
    <w:rsid w:val="EF979AE4"/>
    <w:rsid w:val="F1E7E354"/>
    <w:rsid w:val="FF0F6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5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5"/>
    <w:link w:val="3"/>
    <w:qFormat/>
    <w:uiPriority w:val="99"/>
    <w:rPr>
      <w:sz w:val="18"/>
      <w:szCs w:val="18"/>
    </w:rPr>
  </w:style>
  <w:style w:type="character" w:customStyle="1" w:styleId="11">
    <w:name w:val="批注框文本 字符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4</Words>
  <Characters>137</Characters>
  <Lines>1</Lines>
  <Paragraphs>1</Paragraphs>
  <ScaleCrop>false</ScaleCrop>
  <LinksUpToDate>false</LinksUpToDate>
  <CharactersWithSpaces>160</CharactersWithSpaces>
  <Application>WPS Office_2.7.0.44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8T22:13:00Z</dcterms:created>
  <dc:creator>Yuchun</dc:creator>
  <cp:lastModifiedBy>sahandsabour</cp:lastModifiedBy>
  <cp:lastPrinted>2016-12-15T16:43:00Z</cp:lastPrinted>
  <dcterms:modified xsi:type="dcterms:W3CDTF">2020-10-30T19:44:3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2.7.0.4476</vt:lpwstr>
  </property>
</Properties>
</file>